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 bookmarkIdSeed="2">
  <p:sldMasterIdLst>
    <p:sldMasterId id="2147483862" r:id="rId1"/>
  </p:sldMasterIdLst>
  <p:sldIdLst>
    <p:sldId id="256" r:id="rId2"/>
    <p:sldId id="259" r:id="rId3"/>
    <p:sldId id="267" r:id="rId4"/>
    <p:sldId id="273" r:id="rId5"/>
    <p:sldId id="274" r:id="rId6"/>
    <p:sldId id="268" r:id="rId7"/>
    <p:sldId id="278" r:id="rId8"/>
    <p:sldId id="269" r:id="rId9"/>
    <p:sldId id="271" r:id="rId10"/>
    <p:sldId id="270" r:id="rId11"/>
    <p:sldId id="276" r:id="rId12"/>
    <p:sldId id="280" r:id="rId13"/>
    <p:sldId id="277" r:id="rId14"/>
    <p:sldId id="279" r:id="rId15"/>
    <p:sldId id="281" r:id="rId16"/>
    <p:sldId id="285" r:id="rId17"/>
    <p:sldId id="284" r:id="rId18"/>
    <p:sldId id="282" r:id="rId1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B2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880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6777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3634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130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098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5162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163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470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855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9984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181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2/15/2024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43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  <p:sldLayoutId id="2147483871" r:id="rId9"/>
    <p:sldLayoutId id="2147483872" r:id="rId10"/>
    <p:sldLayoutId id="21474838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jp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30674" y="2704012"/>
            <a:ext cx="9807438" cy="901338"/>
          </a:xfrm>
          <a:ln w="3175">
            <a:noFill/>
          </a:ln>
        </p:spPr>
        <p:txBody>
          <a:bodyPr>
            <a:noAutofit/>
          </a:bodyPr>
          <a:lstStyle/>
          <a:p>
            <a:pPr algn="ctr"/>
            <a:r>
              <a:rPr lang="ru-RU" sz="4800" dirty="0" smtClean="0">
                <a:latin typeface="Arial Black" panose="020B0A04020102020204" pitchFamily="34" charset="0"/>
                <a:ea typeface="Cambria Math" panose="02040503050406030204" pitchFamily="18" charset="0"/>
              </a:rPr>
              <a:t>Осцилляции нейтрино</a:t>
            </a:r>
            <a:endParaRPr lang="ru-RU" sz="4800" dirty="0">
              <a:latin typeface="Arial Black" panose="020B0A04020102020204" pitchFamily="34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44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78032" y="1136468"/>
            <a:ext cx="10931434" cy="515806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ru-RU" sz="2400" dirty="0" smtClean="0"/>
              <a:t> 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о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сновная цель – прямое измерение потока низкоэнергетических солнечных нейтрино от 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pp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-реакции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  <a:endParaRPr lang="ru-RU" sz="24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м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есто проведения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Баксанская нейтринная обсерватория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(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Северный Кавказ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;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г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лубина расположения 2100 м (4700 м.в.э.)</a:t>
            </a:r>
            <a:endParaRPr lang="en-US" sz="24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 algn="just">
              <a:buNone/>
            </a:pPr>
            <a:endParaRPr lang="ru-RU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 algn="just">
              <a:buNone/>
            </a:pPr>
            <a:endParaRPr lang="en-US" sz="24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 algn="just">
              <a:buNone/>
            </a:pPr>
            <a:endParaRPr lang="ru-RU" sz="24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ru-RU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 algn="just">
              <a:buNone/>
            </a:pPr>
            <a:endParaRPr lang="ru-RU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marL="0" indent="0" algn="just">
              <a:buNone/>
            </a:pPr>
            <a:endParaRPr lang="ru-RU" sz="26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ru-RU" sz="26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ru-RU" sz="26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ru-RU" sz="26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ru-RU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936309" y="117566"/>
            <a:ext cx="10931434" cy="8524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AGE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1990 г. – до настоящего момента </a:t>
            </a:r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?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) 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309" y="3540034"/>
            <a:ext cx="5294674" cy="31041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85203" y="4258491"/>
            <a:ext cx="45458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Усреднённые по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сем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годам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измерения эксперимента SAGE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БНО составляет 65.4 ± 3 (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stat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) ± 2.7 (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syst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почти в 2 раза меньше ожидаемого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32" y="3540034"/>
            <a:ext cx="5754334" cy="2629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29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3398" y="663499"/>
            <a:ext cx="10874827" cy="4753112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ru-RU" sz="2000" dirty="0" smtClean="0"/>
              <a:t> 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р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еакцией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 на которой основан эксперимент, является рассеяние солнечных нейтрино на электронах легкой воды: 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                            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(порог регистрации 7,5 МэВ)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  <a:endParaRPr lang="ru-RU" sz="20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глубина 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расположения установки 2700 м.в.э. (1000 м)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детектор содержится в цилиндрическом резервуаре (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d=15,6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м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, h=16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м). Стальные стенки резервуара имеют толщину 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4,5-12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мм</a:t>
            </a: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  <a:endParaRPr lang="ru-RU" sz="20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мишень для нейтрино – 3000 т чистейшей воды, 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из которых собственно для детектирования были задействованы только 680 т. в центре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резервуара</a:t>
            </a:r>
            <a:r>
              <a:rPr lang="en-US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000 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больших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ФЭУ (50 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см диаметром), размещенных на внутренней поверхности резервуара и покрывающих 20% этой поверхности, фиксировали </a:t>
            </a:r>
            <a:r>
              <a:rPr lang="ru-RU" sz="20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черенковское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излучение.</a:t>
            </a:r>
            <a:endParaRPr lang="ru-RU" sz="20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59403"/>
              </p:ext>
            </p:extLst>
          </p:nvPr>
        </p:nvGraphicFramePr>
        <p:xfrm>
          <a:off x="3797073" y="992583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3" imgW="1625400" imgH="266400" progId="Equation.DSMT4">
                  <p:embed/>
                </p:oleObj>
              </mc:Choice>
              <mc:Fallback>
                <p:oleObj name="Equation" r:id="rId3" imgW="1625400" imgH="2664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7073" y="992583"/>
                        <a:ext cx="162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>
          <a:xfrm>
            <a:off x="505095" y="-92268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amiokande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II</a:t>
            </a:r>
            <a:r>
              <a:rPr lang="ru-RU" sz="3600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1986 – 1995 гг.)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7747" y="3756675"/>
            <a:ext cx="4624251" cy="307072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09909" y="4818748"/>
            <a:ext cx="2281646" cy="53557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082251" y="4584150"/>
            <a:ext cx="41657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Полученный результат для солнечных нейтрино</a:t>
            </a:r>
            <a:r>
              <a:rPr lang="en-US" sz="20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endParaRPr lang="ru-RU" sz="20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082251" y="5910768"/>
            <a:ext cx="45284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Cambria Math" panose="02040503050406030204" pitchFamily="18" charset="0"/>
                <a:ea typeface="Cambria Math" panose="02040503050406030204" pitchFamily="18" charset="0"/>
              </a:rPr>
              <a:t>Доля экспериментально обнаруженных нейтрино от теоретически рассчитанного количества</a:t>
            </a:r>
          </a:p>
        </p:txBody>
      </p:sp>
      <p:cxnSp>
        <p:nvCxnSpPr>
          <p:cNvPr id="11" name="Прямая со стрелкой 10"/>
          <p:cNvCxnSpPr/>
          <p:nvPr/>
        </p:nvCxnSpPr>
        <p:spPr>
          <a:xfrm flipH="1" flipV="1">
            <a:off x="10019211" y="5345865"/>
            <a:ext cx="431076" cy="54221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45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1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42186" y="2407814"/>
            <a:ext cx="3057252" cy="1862183"/>
          </a:xfrm>
          <a:prstGeom prst="rect">
            <a:avLst/>
          </a:prstGeom>
        </p:spPr>
      </p:pic>
      <p:sp>
        <p:nvSpPr>
          <p:cNvPr id="8" name="Заголовок 1"/>
          <p:cNvSpPr txBox="1">
            <a:spLocks/>
          </p:cNvSpPr>
          <p:nvPr/>
        </p:nvSpPr>
        <p:spPr>
          <a:xfrm>
            <a:off x="505095" y="-92268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amiokande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3600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–II</a:t>
            </a:r>
            <a:r>
              <a:rPr lang="ru-RU" sz="3600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(1986 – 1995 гг.)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0559" y="5559480"/>
            <a:ext cx="81338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Полученный результат для атмосферных нейтрино</a:t>
            </a:r>
            <a:r>
              <a:rPr lang="en-US" sz="20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endParaRPr lang="ru-RU" sz="20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0559" y="918276"/>
            <a:ext cx="1060050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Нейтрино рождаются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в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атмосфере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в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результате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распада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пионов, образующихся от бомбардировки 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верхних слоев атмосферы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космическими лучами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, главным образом протонами. Пионы распадаются на мюоны, а те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в свою 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очередь на электроны. При этом на каждые два мюонных </a:t>
            </a:r>
            <a:r>
              <a:rPr lang="ru-RU" sz="2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нейтрино рождается </a:t>
            </a:r>
            <a:r>
              <a:rPr lang="ru-RU" sz="2000" dirty="0">
                <a:latin typeface="Cambria Math" panose="02040503050406030204" pitchFamily="18" charset="0"/>
                <a:ea typeface="Cambria Math" panose="02040503050406030204" pitchFamily="18" charset="0"/>
              </a:rPr>
              <a:t>одно электронное.</a:t>
            </a:r>
          </a:p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670559" y="4045883"/>
                <a:ext cx="11151327" cy="13337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На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1A1A1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 (</m:t>
                    </m:r>
                    <m:sSub>
                      <m:sSubPr>
                        <m:ctrlPr>
                          <a:rPr lang="ru-RU" i="1">
                            <a:solidFill>
                              <a:srgbClr val="1A1A1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1A1A1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ru-RU" i="1">
                            <a:solidFill>
                              <a:srgbClr val="1A1A1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ru-RU" i="1">
                        <a:solidFill>
                          <a:srgbClr val="1A1A1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i="1">
                            <a:solidFill>
                              <a:srgbClr val="1A1A1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ru-RU" i="1">
                                <a:solidFill>
                                  <a:srgbClr val="1A1A1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solidFill>
                                  <a:srgbClr val="1A1A1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  <m:sub>
                        <m:r>
                          <a:rPr lang="ru-RU" i="1">
                            <a:solidFill>
                              <a:srgbClr val="1A1A1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ru-RU" i="1">
                        <a:solidFill>
                          <a:srgbClr val="1A1A1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u-RU" dirty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r>
                  <a:rPr lang="ru-RU" dirty="0" smtClean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приходится 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1A1A1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ru-RU" b="0" i="1" smtClean="0">
                        <a:solidFill>
                          <a:srgbClr val="1A1A1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ru-RU" b="0" i="1" smtClean="0">
                            <a:solidFill>
                              <a:srgbClr val="1A1A1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b="0" i="1" smtClean="0">
                                <a:solidFill>
                                  <a:srgbClr val="1A1A1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0" i="1" smtClean="0">
                                <a:solidFill>
                                  <a:srgbClr val="1A1A1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1A1A1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ru-RU" b="0" i="1" smtClean="0">
                            <a:solidFill>
                              <a:srgbClr val="1A1A1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b="0" i="1" smtClean="0">
                                <a:solidFill>
                                  <a:srgbClr val="1A1A1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ru-RU" b="0" i="1" smtClean="0">
                                    <a:solidFill>
                                      <a:srgbClr val="1A1A1A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ru-RU" i="1">
                                    <a:solidFill>
                                      <a:srgbClr val="1A1A1A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rgbClr val="1A1A1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 smtClean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В </a:t>
                </a:r>
                <a:r>
                  <a:rPr lang="ru-RU" dirty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эксперименте наблюдалось </a:t>
                </a:r>
                <a:r>
                  <a:rPr lang="ru-RU" dirty="0" smtClean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это</a:t>
                </a:r>
                <a:r>
                  <a:rPr lang="en-US" dirty="0" smtClean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dirty="0" smtClean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соотношение </a:t>
                </a:r>
                <a:r>
                  <a:rPr lang="ru-RU" dirty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меньше, чем </a:t>
                </a:r>
                <a:r>
                  <a:rPr lang="ru-RU" dirty="0" smtClean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dirty="0" smtClean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r>
                  <a:rPr lang="ru-RU" dirty="0" smtClean="0">
                    <a:solidFill>
                      <a:srgbClr val="1A1A1A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Точнее в эксперименте изучалась величина </a:t>
                </a:r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type m:val="skw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экс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type m:val="skw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ru-RU" sz="2400" b="0" i="1" smtClean="0">
                                <a:latin typeface="Cambria Math" panose="02040503050406030204" pitchFamily="18" charset="0"/>
                              </a:rPr>
                              <m:t>расчет</m:t>
                            </m:r>
                          </m:sub>
                        </m:sSub>
                      </m:den>
                    </m:f>
                  </m:oMath>
                </a14:m>
                <a:r>
                  <a:rPr lang="ru-RU" sz="2400" b="0" i="0" dirty="0" smtClean="0">
                    <a:solidFill>
                      <a:srgbClr val="1A1A1A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b="0" i="0" dirty="0" smtClean="0">
                    <a:solidFill>
                      <a:srgbClr val="1A1A1A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, которая должна быть 1 при отсутствии осцилляций.</a:t>
                </a:r>
                <a:endParaRPr lang="ru-RU" sz="2400" b="0" i="0" dirty="0">
                  <a:solidFill>
                    <a:srgbClr val="1A1A1A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59" y="4045883"/>
                <a:ext cx="11151327" cy="1333763"/>
              </a:xfrm>
              <a:prstGeom prst="rect">
                <a:avLst/>
              </a:prstGeom>
              <a:blipFill>
                <a:blip r:embed="rId3"/>
                <a:stretch>
                  <a:fillRect l="-437" t="-3211" r="-437" b="-64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2033" y="5625823"/>
            <a:ext cx="3529064" cy="333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18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561702" y="574571"/>
                <a:ext cx="10874827" cy="4753112"/>
              </a:xfrm>
            </p:spPr>
            <p:txBody>
              <a:bodyPr>
                <a:normAutofit/>
              </a:bodyPr>
              <a:lstStyle/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200" dirty="0" smtClean="0"/>
                  <a:t>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р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еакцией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на которой основан эксперимент, является рассеяние солнечных нейтрино на электронах легкой воды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(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порог регистрации 5 МэВ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  <a:endParaRPr lang="ru-RU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глубина расположения установки 2700 м.в.э. (1000 м)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  <a:endParaRPr lang="ru-RU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етектор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:r>
                  <a:rPr lang="ru-RU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огромный резервуар (40х40 м) из нержавеющей стали, заполненный 50 000 т чистой </a:t>
                </a:r>
                <a:r>
                  <a:rPr lang="ru-RU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воды</a:t>
                </a:r>
                <a:endParaRPr lang="ru-RU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в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нутренний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етектор –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мишень для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нейтрино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2 </a:t>
                </a:r>
                <a:r>
                  <a:rPr lang="ru-RU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кт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1146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20-дюймовых ФЭУ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в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нешний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етектор – защита от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γ-квантов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и нейтронов извне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8 </a:t>
                </a:r>
                <a:r>
                  <a:rPr lang="ru-RU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кт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885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8-дюймовых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ФЭУ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Внутренний и внешний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етекторы разделены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между собой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вумя слоями </a:t>
                </a:r>
                <a:r>
                  <a:rPr lang="ru-RU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пленки </a:t>
                </a:r>
                <a:r>
                  <a:rPr lang="ru-RU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из полиэтилентерефталата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1702" y="574571"/>
                <a:ext cx="10874827" cy="4753112"/>
              </a:xfrm>
              <a:blipFill>
                <a:blip r:embed="rId3"/>
                <a:stretch>
                  <a:fillRect l="-617" t="-1154" r="-6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22340"/>
              </p:ext>
            </p:extLst>
          </p:nvPr>
        </p:nvGraphicFramePr>
        <p:xfrm>
          <a:off x="3962264" y="917848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4" imgW="1625400" imgH="266400" progId="Equation.DSMT4">
                  <p:embed/>
                </p:oleObj>
              </mc:Choice>
              <mc:Fallback>
                <p:oleObj name="Equation" r:id="rId4" imgW="1625400" imgH="2664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264" y="917848"/>
                        <a:ext cx="162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>
          <a:xfrm>
            <a:off x="533398" y="-201482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uper-Kamiokande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873" y="4134253"/>
            <a:ext cx="4689609" cy="263869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9984" y="4134252"/>
            <a:ext cx="4369570" cy="2638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84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3398" y="718264"/>
            <a:ext cx="11025053" cy="4753112"/>
          </a:xfrm>
        </p:spPr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В 1998 году было опубликовано доказательство осцилляций 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атмосферных нейтрино, полученное детектором </a:t>
            </a:r>
            <a:r>
              <a:rPr lang="ru-RU" sz="24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Super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-Kamiokande.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Измеренное детектором </a:t>
            </a:r>
            <a:r>
              <a:rPr lang="ru-RU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uper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-Kamiokande отношение R аналогичное Kamiokande R 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=0.638 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± 0.16(</a:t>
            </a:r>
            <a:r>
              <a:rPr lang="ru-RU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tat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.) ± 0.05 (</a:t>
            </a:r>
            <a:r>
              <a:rPr lang="ru-RU" sz="24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syst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.). </a:t>
            </a:r>
          </a:p>
          <a:p>
            <a:pPr marL="0" indent="457200" algn="just">
              <a:buNone/>
            </a:pPr>
            <a:endParaRPr lang="ru-RU" sz="2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22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533398" y="-143691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uper-Kamiokande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653" y="2337651"/>
            <a:ext cx="4466273" cy="313372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1275" y="2259811"/>
            <a:ext cx="3902531" cy="350669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125" y="5835490"/>
            <a:ext cx="6153150" cy="619125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7200084" y="5835490"/>
            <a:ext cx="455458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 smtClean="0">
                <a:solidFill>
                  <a:srgbClr val="1A1A1A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Области </a:t>
            </a:r>
            <a:r>
              <a:rPr lang="ru-RU" sz="1400" dirty="0">
                <a:solidFill>
                  <a:srgbClr val="1A1A1A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разрешенных осцилляционных параметров из </a:t>
            </a:r>
            <a:r>
              <a:rPr lang="ru-RU" sz="1400" dirty="0" smtClean="0">
                <a:solidFill>
                  <a:srgbClr val="1A1A1A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анализа</a:t>
            </a:r>
            <a:r>
              <a:rPr lang="en-US" sz="1400" dirty="0" smtClean="0">
                <a:solidFill>
                  <a:srgbClr val="1A1A1A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400" dirty="0" smtClean="0">
                <a:solidFill>
                  <a:srgbClr val="1A1A1A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данных</a:t>
            </a:r>
            <a:r>
              <a:rPr lang="en-US" sz="1400" dirty="0" smtClean="0">
                <a:solidFill>
                  <a:srgbClr val="1A1A1A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sz="16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Super-Kamiokande</a:t>
            </a:r>
            <a:endParaRPr lang="ru-RU" sz="1600" b="0" i="0" dirty="0">
              <a:solidFill>
                <a:srgbClr val="1A1A1A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2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22366" y="807606"/>
            <a:ext cx="10982597" cy="435133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 о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сновная </a:t>
            </a: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его задача – разрешение проблемы нейтринных осцилляций путем детектирования антинейтрино от японских и южнокорейских ядерных 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реакторов (порог регистрации 2,6 МэВ)</a:t>
            </a:r>
            <a:r>
              <a:rPr lang="en-US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 </a:t>
            </a:r>
            <a:r>
              <a:rPr lang="ru-RU" sz="1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amLAND</a:t>
            </a: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 находится в той же шахте, что и 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Kamiokande, глубина </a:t>
            </a: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расположения установки 2700 м.в.э. (1000 м)</a:t>
            </a:r>
            <a:r>
              <a:rPr lang="en-US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для детектирования антинейтрино используется реакция обратного </a:t>
            </a:r>
            <a:r>
              <a:rPr lang="ru-RU" sz="18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бетта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-распада</a:t>
            </a:r>
            <a:r>
              <a:rPr lang="en-US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en-US" sz="18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основной (внутренний) детектор установки содержит </a:t>
            </a:r>
            <a:r>
              <a:rPr lang="en-US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000 т  жидкого сцинтиллятора в прозрачной нейлоновой сфере </a:t>
            </a:r>
            <a:r>
              <a:rPr lang="en-US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d=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13 м</a:t>
            </a:r>
            <a:r>
              <a:rPr lang="en-US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пластиковая </a:t>
            </a: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сфера со сцинтиллятором подвешена в центре стальной сферы, заполненной прозрачной смесью жидких парафинов (массой 2 килотонны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)</a:t>
            </a:r>
            <a:r>
              <a:rPr lang="en-US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на </a:t>
            </a: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внутренней поверхности стальной сферы расположены 1879 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8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фотоумножителей</a:t>
            </a:r>
            <a:r>
              <a:rPr lang="ru-RU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двух типов (17- и 20-дюймового диаметра). 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422366" y="0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amLAND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2002 г. – настоящее время)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5167" y="4088674"/>
            <a:ext cx="3572692" cy="276932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7215" y="1998617"/>
            <a:ext cx="1693136" cy="386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47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0817" y="846795"/>
            <a:ext cx="10982597" cy="4351338"/>
          </a:xfrm>
        </p:spPr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В предыдущих экспериментах с реакторными нейтрино (на реакторах в Красноярске, Ровно, Саванна-Ривер, </a:t>
            </a:r>
            <a:r>
              <a:rPr lang="ru-RU" sz="1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Гёсгене</a:t>
            </a: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, Буже, Пало Верде и в эксперименте CHOOZ) их дефицита не было обнаружено. Однако эксперименты с солнечными нейтрино свидетельствовали, что расстояния порядка 1 км слишком малы для его обнаружения — т.е. все ранее проведенные эксперименты были слишком малочувствительны к эффекту нейтринных осцилляций. Размеры </a:t>
            </a:r>
            <a:r>
              <a:rPr lang="ru-RU" sz="1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amLAND</a:t>
            </a: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 и его расположение в 100-200 км от реакторов сделало его весьма чувствительным к этому эффекту, что и привело к его обнаружению. Резко увеличив массу мишени, снизив фон и продвинувшись на два порядка по расстоянию, </a:t>
            </a:r>
            <a:r>
              <a:rPr lang="ru-RU" sz="1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amLAND</a:t>
            </a:r>
            <a:r>
              <a:rPr lang="ru-RU" sz="1800" dirty="0">
                <a:latin typeface="Cambria Math" panose="02040503050406030204" pitchFamily="18" charset="0"/>
                <a:ea typeface="Cambria Math" panose="02040503050406030204" pitchFamily="18" charset="0"/>
              </a:rPr>
              <a:t> смог попасть в область осцилляций.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422366" y="0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err="1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KamLAND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2002 г. – настоящее время)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932" y="2954677"/>
            <a:ext cx="4126095" cy="369184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1141" y="3017520"/>
            <a:ext cx="5672274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3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74073" y="476411"/>
                <a:ext cx="11034848" cy="4351338"/>
              </a:xfrm>
            </p:spPr>
            <p:txBody>
              <a:bodyPr>
                <a:normAutofit/>
              </a:bodyPr>
              <a:lstStyle/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етектор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расположен в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шахте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Крейгтон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Садбери,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Канада)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на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глубине 2070 м (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6080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м.в.э.)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етектор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NO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является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водным </a:t>
                </a:r>
                <a:r>
                  <a:rPr lang="ru-RU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черенковским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етекором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только в этом детекторе обычная вода заменена на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тяжелую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мишень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ля нейтрино: 1000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т </a:t>
                </a:r>
                <a:r>
                  <a:rPr lang="ru-RU" sz="22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изотопически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чисто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залитой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в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прозрачную акриловую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сферу толщиной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 см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12 м в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диаметре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en-US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Мишень защищает 7 </a:t>
                </a:r>
                <a:r>
                  <a:rPr lang="ru-RU" sz="22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кт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обычной воды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9456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8-дюймовых ФЭУ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установлены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на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особой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сферической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конструкции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из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нержавеющей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стали (d=18 м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ru-RU" sz="20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4073" y="476411"/>
                <a:ext cx="11034848" cy="4351338"/>
              </a:xfrm>
              <a:blipFill>
                <a:blip r:embed="rId2"/>
                <a:stretch>
                  <a:fillRect l="-608" t="-1821" r="-7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Заголовок 1"/>
          <p:cNvSpPr txBox="1">
            <a:spLocks/>
          </p:cNvSpPr>
          <p:nvPr/>
        </p:nvSpPr>
        <p:spPr>
          <a:xfrm>
            <a:off x="474073" y="-167026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NO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918" y="3448593"/>
            <a:ext cx="3200400" cy="3409407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6697" y="3448593"/>
            <a:ext cx="3057525" cy="3408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60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474073" y="-167026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NO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2104" y="1802676"/>
            <a:ext cx="3727268" cy="142385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827" y="826385"/>
            <a:ext cx="6501493" cy="34320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30827" y="4441523"/>
            <a:ext cx="110212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ru-RU" dirty="0">
                <a:latin typeface="Cambria Math" panose="02040503050406030204" pitchFamily="18" charset="0"/>
                <a:ea typeface="Cambria Math" panose="02040503050406030204" pitchFamily="18" charset="0"/>
              </a:rPr>
              <a:t>Результатом эксперимента SNO стало измерение параметров </a:t>
            </a:r>
            <a:r>
              <a:rPr lang="ru-RU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осцилляций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солнечных </a:t>
            </a:r>
            <a:r>
              <a:rPr lang="ru-RU" dirty="0">
                <a:latin typeface="Cambria Math" panose="02040503050406030204" pitchFamily="18" charset="0"/>
                <a:ea typeface="Cambria Math" panose="02040503050406030204" pitchFamily="18" charset="0"/>
              </a:rPr>
              <a:t>нейтрино, которое подтвердило ранее измеренные </a:t>
            </a:r>
            <a:r>
              <a:rPr lang="ru-RU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значения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другими </a:t>
            </a:r>
            <a:r>
              <a:rPr lang="ru-RU" dirty="0">
                <a:latin typeface="Cambria Math" panose="02040503050406030204" pitchFamily="18" charset="0"/>
                <a:ea typeface="Cambria Math" panose="02040503050406030204" pitchFamily="18" charset="0"/>
              </a:rPr>
              <a:t>экспериментами с солнечными нейтрино и совпало со </a:t>
            </a:r>
            <a:r>
              <a:rPr lang="ru-RU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значениями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из </a:t>
            </a:r>
            <a:r>
              <a:rPr lang="ru-RU" dirty="0">
                <a:latin typeface="Cambria Math" panose="02040503050406030204" pitchFamily="18" charset="0"/>
                <a:ea typeface="Cambria Math" panose="02040503050406030204" pitchFamily="18" charset="0"/>
              </a:rPr>
              <a:t>реакторного эксперимента </a:t>
            </a:r>
            <a:r>
              <a:rPr lang="ru-RU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KamLAND</a:t>
            </a:r>
            <a:r>
              <a:rPr lang="ru-RU" dirty="0">
                <a:latin typeface="Cambria Math" panose="02040503050406030204" pitchFamily="18" charset="0"/>
                <a:ea typeface="Cambria Math" panose="02040503050406030204" pitchFamily="18" charset="0"/>
              </a:rPr>
              <a:t>:</a:t>
            </a:r>
          </a:p>
          <a:p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479" y="5641852"/>
            <a:ext cx="7482567" cy="706698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32320" y="303252"/>
            <a:ext cx="3892732" cy="431587"/>
          </a:xfrm>
          <a:prstGeom prst="rect">
            <a:avLst/>
          </a:prstGeom>
        </p:spPr>
      </p:pic>
      <p:cxnSp>
        <p:nvCxnSpPr>
          <p:cNvPr id="5" name="Прямая со стрелкой 4"/>
          <p:cNvCxnSpPr/>
          <p:nvPr/>
        </p:nvCxnSpPr>
        <p:spPr>
          <a:xfrm flipH="1">
            <a:off x="4632008" y="672965"/>
            <a:ext cx="3244895" cy="171602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32320" y="3318072"/>
            <a:ext cx="5059680" cy="103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99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7572" y="273687"/>
            <a:ext cx="10515600" cy="73215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8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Источники нейтрино</a:t>
            </a:r>
            <a:endParaRPr lang="ru-RU" sz="48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620" y="1290047"/>
            <a:ext cx="11153503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ru-RU" dirty="0" smtClean="0"/>
              <a:t> 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Космические нейтрино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реликтовые нейтрино, нейтрино от звезд, нейтрино, рождающиеся в КЛ и нейтрино, рождающиеся при взаимодействии КЛ с атмосферой Земли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  <a:endParaRPr lang="ru-RU" sz="24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ru-RU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Нейтрино 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от естественных  источников на Земле, возникающие в процессах бета-распада 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радионуклидов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;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Нейтрино </a:t>
            </a:r>
            <a:r>
              <a:rPr lang="ru-RU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от искусственных источников, к ним относятся реакторные антинейтрино и ускорительные нейтрино.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ru-RU" sz="2400" dirty="0"/>
          </a:p>
          <a:p>
            <a:pPr>
              <a:buFont typeface="Wingdings" panose="05000000000000000000" pitchFamily="2" charset="2"/>
              <a:buChar char="Ø"/>
            </a:pPr>
            <a:endParaRPr lang="ru-RU" dirty="0" smtClean="0"/>
          </a:p>
          <a:p>
            <a:pPr>
              <a:buFont typeface="Wingdings" panose="05000000000000000000" pitchFamily="2" charset="2"/>
              <a:buChar char="Ø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5312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20930" y="68788"/>
            <a:ext cx="10515600" cy="75828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Эксперимент Хоумстейк (опыт Дэвиса, 1968 г.)</a:t>
            </a:r>
            <a:endParaRPr lang="ru-RU" sz="40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561703" y="827068"/>
                <a:ext cx="10874827" cy="4753112"/>
              </a:xfrm>
            </p:spPr>
            <p:txBody>
              <a:bodyPr/>
              <a:lstStyle/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dirty="0" smtClean="0"/>
                  <a:t> 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использовался метод хлор-аргоновый метод Понтекорво. Солнечные нейтрино должны вызывать реакцию (порог реакции 0,8 МэВ</a:t>
                </a:r>
                <a14:m>
                  <m:oMath xmlns:m="http://schemas.openxmlformats.org/officeDocument/2006/math">
                    <m:r>
                      <a:rPr lang="ru-RU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ru-RU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наиболее чувствителен к борным нейтрино)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</a:t>
                </a:r>
                <a:endParaRPr lang="ru-RU" sz="24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ru-RU" sz="24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глубина расположения установки 4200 м.в.э. (1478 м)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  <a:endParaRPr lang="ru-RU" sz="24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мишень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615 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т жидког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ru-RU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ru-RU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в стальном баке (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=6,1 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м, 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h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14,6 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м), установленная в шахте Хоумстейк</a:t>
                </a:r>
                <a:r>
                  <a:rPr lang="ru-RU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США, Южная Дакота)</a:t>
                </a:r>
                <a:r>
                  <a:rPr lang="ru-RU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endParaRPr lang="en-US" sz="24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1703" y="827068"/>
                <a:ext cx="10874827" cy="4753112"/>
              </a:xfrm>
              <a:blipFill>
                <a:blip r:embed="rId3"/>
                <a:stretch>
                  <a:fillRect l="-953" t="-1669" r="-8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593507"/>
              </p:ext>
            </p:extLst>
          </p:nvPr>
        </p:nvGraphicFramePr>
        <p:xfrm>
          <a:off x="5035730" y="2076439"/>
          <a:ext cx="228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4" imgW="2286000" imgH="342720" progId="Equation.DSMT4">
                  <p:embed/>
                </p:oleObj>
              </mc:Choice>
              <mc:Fallback>
                <p:oleObj name="Equation" r:id="rId4" imgW="2286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5730" y="2076439"/>
                        <a:ext cx="2286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282" y="3773767"/>
            <a:ext cx="4949735" cy="289995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65867" y="3773767"/>
            <a:ext cx="2514601" cy="270423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112034" y="6489055"/>
            <a:ext cx="2312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Bahnschrift" panose="020B0502040204020203" pitchFamily="34" charset="0"/>
              </a:rPr>
              <a:t>Рэймонд Дэвис</a:t>
            </a:r>
            <a:endParaRPr lang="ru-RU" dirty="0">
              <a:latin typeface="Bahnschrif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250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8630" y="2047907"/>
            <a:ext cx="5029198" cy="3317965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195" y="1509559"/>
            <a:ext cx="6596743" cy="4394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45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81988" y="-5914"/>
            <a:ext cx="10515600" cy="63494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Эксперимент Хоумстейк (опыт Дэвиса, 1968 г.)</a:t>
            </a:r>
            <a:endParaRPr lang="ru-RU" sz="40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486253" y="556528"/>
            <a:ext cx="1748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dirty="0"/>
              <a:t> </a:t>
            </a:r>
            <a:r>
              <a:rPr lang="ru-RU" sz="2400" b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Результат</a:t>
            </a:r>
            <a:r>
              <a:rPr lang="en-US" sz="2400" b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: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988" y="1293363"/>
            <a:ext cx="6204855" cy="1971675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735" y="3724313"/>
            <a:ext cx="2406476" cy="27432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04243" y="6467513"/>
            <a:ext cx="2312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Bahnschrift" panose="020B0502040204020203" pitchFamily="34" charset="0"/>
              </a:rPr>
              <a:t>Бруно Понтекорво</a:t>
            </a:r>
            <a:endParaRPr lang="ru-RU" dirty="0">
              <a:solidFill>
                <a:schemeClr val="tx1">
                  <a:lumMod val="85000"/>
                  <a:lumOff val="15000"/>
                </a:schemeClr>
              </a:solidFill>
              <a:latin typeface="Bahnschrift" panose="020B0502040204020203" pitchFamily="34" charset="0"/>
            </a:endParaRPr>
          </a:p>
        </p:txBody>
      </p:sp>
      <p:sp>
        <p:nvSpPr>
          <p:cNvPr id="14" name="Стрелка вправо 13"/>
          <p:cNvSpPr/>
          <p:nvPr/>
        </p:nvSpPr>
        <p:spPr>
          <a:xfrm>
            <a:off x="3984415" y="4589727"/>
            <a:ext cx="3135085" cy="109728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7711677" y="4722868"/>
            <a:ext cx="3579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Гипотеза об осцилляциях нейтрино 1957 г.</a:t>
            </a:r>
            <a:endParaRPr lang="ru-RU" sz="24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843" y="1018193"/>
            <a:ext cx="4454932" cy="3089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9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32708" y="1729062"/>
                <a:ext cx="11326584" cy="4674734"/>
              </a:xfrm>
            </p:spPr>
            <p:txBody>
              <a:bodyPr/>
              <a:lstStyle/>
              <a:p>
                <a:pPr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 </a:t>
                </a:r>
                <a:r>
                  <a:rPr lang="ru-RU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Метод детектирования основан на реакции    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</a:t>
                </a:r>
                <a:r>
                  <a:rPr lang="ru-RU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ru-RU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порог реакции 0,23 МэВ </a:t>
                </a:r>
                <a14:m>
                  <m:oMath xmlns:m="http://schemas.openxmlformats.org/officeDocument/2006/math">
                    <m:r>
                      <a:rPr lang="ru-RU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ru-RU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чувствителен к основному потоку </a:t>
                </a:r>
                <a:r>
                  <a:rPr 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p-</a:t>
                </a:r>
                <a:r>
                  <a:rPr lang="ru-RU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нейтрино, а также к низкоэнергетическим бериллиевым нейтрино</a:t>
                </a:r>
                <a:r>
                  <a:rPr 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r>
                  <a:rPr lang="ru-RU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позволяет детектировать все типы </a:t>
                </a:r>
                <a:r>
                  <a:rPr lang="ru-RU" sz="2400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солнечных</a:t>
                </a:r>
                <a:r>
                  <a:rPr lang="ru-RU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нейтрино</a:t>
                </a:r>
                <a:r>
                  <a:rPr lang="en-US" sz="240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</a:p>
              <a:p>
                <a:pPr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endParaRPr lang="ru-RU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708" y="1729062"/>
                <a:ext cx="11326584" cy="4674734"/>
              </a:xfrm>
              <a:blipFill>
                <a:blip r:embed="rId3"/>
                <a:stretch>
                  <a:fillRect l="-969" r="-8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630283" y="195309"/>
            <a:ext cx="10931434" cy="993411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Галлий-германиевые детекторы </a:t>
            </a:r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ALLEX, GNO, SAGE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43848"/>
              </p:ext>
            </p:extLst>
          </p:nvPr>
        </p:nvGraphicFramePr>
        <p:xfrm>
          <a:off x="7112543" y="2038554"/>
          <a:ext cx="226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4" imgW="2260440" imgH="342720" progId="Equation.DSMT4">
                  <p:embed/>
                </p:oleObj>
              </mc:Choice>
              <mc:Fallback>
                <p:oleObj name="Equation" r:id="rId4" imgW="226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2543" y="2038554"/>
                        <a:ext cx="2260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00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30283" y="759093"/>
                <a:ext cx="10931434" cy="5158060"/>
              </a:xfrm>
            </p:spPr>
            <p:txBody>
              <a:bodyPr>
                <a:normAutofit/>
              </a:bodyPr>
              <a:lstStyle/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000" dirty="0" smtClean="0"/>
                  <a:t> </a:t>
                </a: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о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сновная цель – прямое измерение потока низкоэнергетических солнечных нейтрино от 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p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реакции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  <a:endParaRPr lang="ru-RU" sz="22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глубина расположения детектора 3300 м под самой высокой горой в Италии (Гран-Сассо)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  <a:endParaRPr lang="ru-RU" sz="2200" dirty="0" smtClean="0"/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2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м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ишень для нейтрино</a:t>
                </a:r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30 </a:t>
                </a:r>
                <a:r>
                  <a:rPr lang="ru-RU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т галлия в форме водного раствора хлорида галлия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𝑎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𝑙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a:rPr lang="en-US" sz="22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𝐶𝑙</m:t>
                    </m:r>
                    <m:r>
                      <a:rPr lang="ru-RU" sz="22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2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ru-RU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ru-RU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ru-RU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ru-RU" sz="26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ru-RU" sz="2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ru-RU" sz="26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ru-RU" sz="26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ru-RU" i="1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0283" y="759093"/>
                <a:ext cx="10931434" cy="5158060"/>
              </a:xfrm>
              <a:blipFill>
                <a:blip r:embed="rId2"/>
                <a:stretch>
                  <a:fillRect l="-613" t="-1537" r="-6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Заголовок 1"/>
          <p:cNvSpPr txBox="1">
            <a:spLocks/>
          </p:cNvSpPr>
          <p:nvPr/>
        </p:nvSpPr>
        <p:spPr>
          <a:xfrm>
            <a:off x="630283" y="0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ALLEX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1991 – 1997 гг.)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4405" y="2713846"/>
            <a:ext cx="3190875" cy="3962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43398" y="3338123"/>
            <a:ext cx="2017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Результат </a:t>
            </a:r>
            <a:r>
              <a:rPr lang="en-US" sz="28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endParaRPr lang="ru-RU" sz="28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321" y="4076527"/>
            <a:ext cx="6019800" cy="115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206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30283" y="1122457"/>
                <a:ext cx="10931434" cy="5158060"/>
              </a:xfrm>
            </p:spPr>
            <p:txBody>
              <a:bodyPr>
                <a:normAutofit/>
              </a:bodyPr>
              <a:lstStyle/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000" dirty="0" smtClean="0"/>
                  <a:t> </a:t>
                </a:r>
                <a:r>
                  <a:rPr lang="ru-RU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о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сновная цель – прямое измерение потока низкоэнергетических солнечных нейтрино от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p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реакции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  <a:endParaRPr lang="ru-RU" sz="24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глубина расположения детектора 3300 м под самой высокой горой в Италии (Гран-Сассо)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;</a:t>
                </a:r>
                <a:endParaRPr lang="ru-RU" sz="2400" dirty="0" smtClean="0"/>
              </a:p>
              <a:p>
                <a:pPr algn="just">
                  <a:buFont typeface="Wingdings" panose="05000000000000000000" pitchFamily="2" charset="2"/>
                  <a:buChar char="Ø"/>
                </a:pPr>
                <a:r>
                  <a:rPr lang="ru-RU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м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ишень для нейтрино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60 </a:t>
                </a:r>
                <a:r>
                  <a:rPr lang="ru-RU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т галлия в форме водного раствора хлорида галлия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𝑎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𝑙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𝐶𝑙</m:t>
                    </m:r>
                    <m:r>
                      <a:rPr lang="ru-RU" sz="2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4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ru-RU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ru-RU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ru-RU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ru-RU" sz="26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ru-RU" sz="2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ru-RU" sz="26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>
                  <a:buFont typeface="Wingdings" panose="05000000000000000000" pitchFamily="2" charset="2"/>
                  <a:buChar char="Ø"/>
                </a:pPr>
                <a:endParaRPr lang="ru-RU" sz="26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ru-RU" i="1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0283" y="1122457"/>
                <a:ext cx="10931434" cy="5158060"/>
              </a:xfrm>
              <a:blipFill>
                <a:blip r:embed="rId2"/>
                <a:stretch>
                  <a:fillRect l="-725" t="-1655" r="-8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Заголовок 1"/>
          <p:cNvSpPr txBox="1">
            <a:spLocks/>
          </p:cNvSpPr>
          <p:nvPr/>
        </p:nvSpPr>
        <p:spPr>
          <a:xfrm>
            <a:off x="630283" y="0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NO</a:t>
            </a:r>
            <a:r>
              <a:rPr lang="ru-RU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(1997 – 2003 гг.)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06169" y="3910493"/>
            <a:ext cx="2017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Результат </a:t>
            </a:r>
            <a:r>
              <a:rPr lang="en-US" sz="28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: </a:t>
            </a:r>
            <a:endParaRPr lang="ru-RU" sz="28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06169" y="4562759"/>
            <a:ext cx="5600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жидаемая </a:t>
            </a:r>
            <a:r>
              <a:rPr lang="ru-RU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корость счета нейтринных событий составляет 130±8 </a:t>
            </a:r>
            <a:r>
              <a:rPr lang="ru-RU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U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 </a:t>
            </a:r>
            <a:r>
              <a:rPr lang="ru-RU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меренные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казались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5.8 ± 9.8 ± 3.5 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NU</a:t>
            </a:r>
            <a:r>
              <a:rPr lang="ru-RU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  <a:endParaRPr lang="ru-RU" sz="20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83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25949" y="195943"/>
            <a:ext cx="10931434" cy="99341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GALLEX + GNO</a:t>
            </a:r>
            <a:endParaRPr lang="ru-RU" sz="3600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0979" y="1409426"/>
            <a:ext cx="9361375" cy="4534173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3183" y="989329"/>
            <a:ext cx="3124200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239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9</TotalTime>
  <Words>1232</Words>
  <Application>Microsoft Office PowerPoint</Application>
  <PresentationFormat>Широкоэкранный</PresentationFormat>
  <Paragraphs>97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9" baseType="lpstr">
      <vt:lpstr>Arial</vt:lpstr>
      <vt:lpstr>Arial Black</vt:lpstr>
      <vt:lpstr>Bahnschrift</vt:lpstr>
      <vt:lpstr>Calibri</vt:lpstr>
      <vt:lpstr>Calibri Light</vt:lpstr>
      <vt:lpstr>Cambria Math</vt:lpstr>
      <vt:lpstr>Symbol</vt:lpstr>
      <vt:lpstr>Times New Roman</vt:lpstr>
      <vt:lpstr>Wingdings</vt:lpstr>
      <vt:lpstr>Тема Office</vt:lpstr>
      <vt:lpstr>Equation</vt:lpstr>
      <vt:lpstr>Осцилляции нейтрино</vt:lpstr>
      <vt:lpstr>Источники нейтрино</vt:lpstr>
      <vt:lpstr>Эксперимент Хоумстейк (опыт Дэвиса, 1968 г.)</vt:lpstr>
      <vt:lpstr>Презентация PowerPoint</vt:lpstr>
      <vt:lpstr>Эксперимент Хоумстейк (опыт Дэвиса, 1968 г.)</vt:lpstr>
      <vt:lpstr>Галлий-германиевые детекторы GALLEX, GNO, SAG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цилляции нейтрино</dc:title>
  <dc:creator>Sveta</dc:creator>
  <cp:lastModifiedBy>Sveta</cp:lastModifiedBy>
  <cp:revision>259</cp:revision>
  <dcterms:created xsi:type="dcterms:W3CDTF">2024-09-23T13:57:10Z</dcterms:created>
  <dcterms:modified xsi:type="dcterms:W3CDTF">2024-12-15T19:08:50Z</dcterms:modified>
</cp:coreProperties>
</file>